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  <w:bookmarkStart w:id="0" w:name="_GoBack"/>
      <w:bookmarkEnd w:id="0"/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DD1210" w:rsidP="00DD1210">
      <w:pPr>
        <w:tabs>
          <w:tab w:val="left" w:pos="285"/>
          <w:tab w:val="center" w:pos="5112"/>
        </w:tabs>
        <w:rPr>
          <w:b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EE7268">
        <w:rPr>
          <w:b/>
          <w:sz w:val="28"/>
          <w:szCs w:val="28"/>
        </w:rPr>
        <w:t>Arc Length Homework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DD1210" w:rsidRPr="00DD1210" w:rsidRDefault="00C059D1" w:rsidP="00DD1210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AE31C4" w:rsidRDefault="004B1CCE" w:rsidP="003038C9">
      <w:pPr>
        <w:spacing w:line="270" w:lineRule="atLeast"/>
        <w:ind w:right="20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F</w:t>
      </w:r>
      <w:r w:rsidR="00392F75">
        <w:rPr>
          <w:color w:val="000000"/>
          <w:sz w:val="30"/>
          <w:szCs w:val="30"/>
        </w:rPr>
        <w:t xml:space="preserve">ind the </w:t>
      </w:r>
      <w:r w:rsidR="00CD1863">
        <w:rPr>
          <w:color w:val="000000"/>
          <w:sz w:val="30"/>
          <w:szCs w:val="30"/>
        </w:rPr>
        <w:t xml:space="preserve">length of </w:t>
      </w:r>
      <w:r w:rsidR="007922B0" w:rsidRPr="00CD1863">
        <w:rPr>
          <w:color w:val="000000"/>
          <w:position w:val="-4"/>
          <w:sz w:val="30"/>
          <w:szCs w:val="30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.75pt;height:21pt" o:ole="">
            <v:imagedata r:id="rId7" o:title=""/>
          </v:shape>
          <o:OLEObject Type="Embed" ProgID="Equation.DSMT4" ShapeID="_x0000_i1026" DrawAspect="Content" ObjectID="_1532780663" r:id="rId8"/>
        </w:object>
      </w:r>
      <w:r w:rsidR="00CD1863">
        <w:rPr>
          <w:color w:val="000000"/>
          <w:sz w:val="30"/>
          <w:szCs w:val="30"/>
        </w:rPr>
        <w:t>.</w:t>
      </w:r>
    </w:p>
    <w:p w:rsidR="00392F75" w:rsidRDefault="00392F75" w:rsidP="003038C9">
      <w:pPr>
        <w:spacing w:line="270" w:lineRule="atLeast"/>
        <w:ind w:right="2020"/>
        <w:rPr>
          <w:color w:val="000000"/>
          <w:sz w:val="30"/>
          <w:szCs w:val="30"/>
        </w:rPr>
      </w:pPr>
    </w:p>
    <w:p w:rsidR="0063199A" w:rsidRP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 w:rsidRPr="00392F75">
        <w:rPr>
          <w:color w:val="000000"/>
          <w:sz w:val="30"/>
          <w:szCs w:val="30"/>
        </w:rPr>
        <w:t>1)</w:t>
      </w:r>
      <w:r>
        <w:rPr>
          <w:color w:val="000000"/>
          <w:sz w:val="30"/>
          <w:szCs w:val="30"/>
        </w:rPr>
        <w:t xml:space="preserve"> </w:t>
      </w:r>
      <w:r>
        <w:rPr>
          <w:color w:val="000000"/>
          <w:sz w:val="30"/>
          <w:szCs w:val="30"/>
        </w:rPr>
        <w:tab/>
      </w:r>
      <w:r w:rsidRPr="00392F75">
        <w:rPr>
          <w:color w:val="000000"/>
          <w:sz w:val="30"/>
          <w:szCs w:val="30"/>
        </w:rPr>
        <w:tab/>
        <w:t xml:space="preserve">2) 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</w:t>
      </w:r>
      <w:r w:rsidR="00F77D66">
        <w:rPr>
          <w:noProof/>
          <w:color w:val="000000"/>
          <w:sz w:val="30"/>
          <w:szCs w:val="30"/>
        </w:rPr>
        <w:drawing>
          <wp:inline distT="0" distB="0" distL="0" distR="0">
            <wp:extent cx="1552575" cy="15430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30"/>
          <w:szCs w:val="30"/>
        </w:rPr>
        <w:t xml:space="preserve">                        </w:t>
      </w:r>
      <w:r w:rsidR="00F77D66">
        <w:rPr>
          <w:noProof/>
          <w:color w:val="000000"/>
          <w:sz w:val="30"/>
          <w:szCs w:val="30"/>
        </w:rPr>
        <w:drawing>
          <wp:inline distT="0" distB="0" distL="0" distR="0">
            <wp:extent cx="1628775" cy="1438275"/>
            <wp:effectExtent l="1905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30"/>
          <w:szCs w:val="30"/>
        </w:rPr>
        <w:t xml:space="preserve">   </w:t>
      </w:r>
      <w:r w:rsidR="008B1715">
        <w:rPr>
          <w:color w:val="000000"/>
          <w:sz w:val="30"/>
          <w:szCs w:val="30"/>
        </w:rPr>
        <w:t xml:space="preserve">       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CD1863" w:rsidRDefault="00FB0613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258185</wp:posOffset>
                </wp:positionH>
                <wp:positionV relativeFrom="paragraph">
                  <wp:posOffset>59055</wp:posOffset>
                </wp:positionV>
                <wp:extent cx="1784350" cy="1529715"/>
                <wp:effectExtent l="3175" t="0" r="3175" b="381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4350" cy="152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4087" w:rsidRDefault="00F77D6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85900" cy="1438275"/>
                                  <wp:effectExtent l="1905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85900" cy="1438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56.55pt;margin-top:4.65pt;width:140.5pt;height:120.4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R8XsgIAALo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" filled="f" stroked="f">
                <v:textbox style="mso-fit-shape-to-text:t">
                  <w:txbxContent>
                    <w:p w:rsidR="005B4087" w:rsidRDefault="00F77D66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485900" cy="1438275"/>
                            <wp:effectExtent l="1905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85900" cy="1438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D296C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3</w:t>
      </w:r>
      <w:r w:rsidRPr="00392F75">
        <w:rPr>
          <w:color w:val="000000"/>
          <w:sz w:val="30"/>
          <w:szCs w:val="30"/>
        </w:rPr>
        <w:t>)</w:t>
      </w:r>
      <w:r>
        <w:rPr>
          <w:color w:val="000000"/>
          <w:sz w:val="30"/>
          <w:szCs w:val="30"/>
        </w:rPr>
        <w:t xml:space="preserve"> </w:t>
      </w:r>
      <w:r>
        <w:rPr>
          <w:color w:val="000000"/>
          <w:sz w:val="30"/>
          <w:szCs w:val="30"/>
        </w:rPr>
        <w:tab/>
      </w:r>
      <w:r w:rsidR="00CD1863">
        <w:rPr>
          <w:color w:val="000000"/>
          <w:sz w:val="30"/>
          <w:szCs w:val="30"/>
        </w:rPr>
        <w:t xml:space="preserve">Find the length of </w:t>
      </w:r>
      <w:r w:rsidR="007922B0" w:rsidRPr="007922B0">
        <w:rPr>
          <w:color w:val="000000"/>
          <w:position w:val="-6"/>
          <w:sz w:val="30"/>
          <w:szCs w:val="30"/>
        </w:rPr>
        <w:object w:dxaOrig="400" w:dyaOrig="360">
          <v:shape id="_x0000_i1027" type="#_x0000_t75" style="width:24.75pt;height:22.5pt" o:ole="">
            <v:imagedata r:id="rId13" o:title=""/>
          </v:shape>
          <o:OLEObject Type="Embed" ProgID="Equation.DSMT4" ShapeID="_x0000_i1027" DrawAspect="Content" ObjectID="_1532780664" r:id="rId14"/>
        </w:object>
      </w:r>
      <w:r w:rsidR="006D296C">
        <w:rPr>
          <w:color w:val="000000"/>
          <w:sz w:val="30"/>
          <w:szCs w:val="30"/>
        </w:rPr>
        <w:t>.</w:t>
      </w:r>
    </w:p>
    <w:p w:rsidR="006D296C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D296C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 w:rsidRPr="00392F75">
        <w:rPr>
          <w:color w:val="000000"/>
          <w:sz w:val="30"/>
          <w:szCs w:val="30"/>
        </w:rPr>
        <w:tab/>
      </w:r>
    </w:p>
    <w:p w:rsidR="00392F75" w:rsidRP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4</w:t>
      </w:r>
      <w:r w:rsidRPr="00392F75">
        <w:rPr>
          <w:color w:val="000000"/>
          <w:sz w:val="30"/>
          <w:szCs w:val="30"/>
        </w:rPr>
        <w:t>)</w:t>
      </w:r>
      <w:r w:rsidR="006D296C">
        <w:rPr>
          <w:color w:val="000000"/>
          <w:sz w:val="30"/>
          <w:szCs w:val="30"/>
        </w:rPr>
        <w:t xml:space="preserve"> Find the length of </w:t>
      </w:r>
      <w:r w:rsidR="007922B0" w:rsidRPr="007922B0">
        <w:rPr>
          <w:color w:val="000000"/>
          <w:position w:val="-6"/>
          <w:sz w:val="30"/>
          <w:szCs w:val="30"/>
        </w:rPr>
        <w:object w:dxaOrig="560" w:dyaOrig="360">
          <v:shape id="_x0000_i1028" type="#_x0000_t75" style="width:34.5pt;height:22.5pt" o:ole="">
            <v:imagedata r:id="rId15" o:title=""/>
          </v:shape>
          <o:OLEObject Type="Embed" ProgID="Equation.DSMT4" ShapeID="_x0000_i1028" DrawAspect="Content" ObjectID="_1532780665" r:id="rId16"/>
        </w:object>
      </w:r>
      <w:r w:rsidR="006D296C">
        <w:rPr>
          <w:color w:val="000000"/>
          <w:sz w:val="30"/>
          <w:szCs w:val="30"/>
        </w:rPr>
        <w:t>.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                       </w:t>
      </w:r>
      <w:r w:rsidR="008B1715">
        <w:rPr>
          <w:color w:val="000000"/>
          <w:sz w:val="30"/>
          <w:szCs w:val="30"/>
        </w:rPr>
        <w:t xml:space="preserve">  </w:t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6D296C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392F75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5) Find the perimeter.</w:t>
      </w:r>
    </w:p>
    <w:p w:rsidR="00392F75" w:rsidRDefault="006D296C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</w:t>
      </w:r>
      <w:r w:rsidR="00F77D66">
        <w:rPr>
          <w:noProof/>
          <w:color w:val="000000"/>
          <w:sz w:val="30"/>
          <w:szCs w:val="30"/>
        </w:rPr>
        <w:drawing>
          <wp:inline distT="0" distB="0" distL="0" distR="0">
            <wp:extent cx="1590675" cy="1143000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2F75" w:rsidRDefault="00392F7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                             </w:t>
      </w:r>
    </w:p>
    <w:p w:rsidR="006D296C" w:rsidRPr="006D296C" w:rsidRDefault="006D296C" w:rsidP="006D296C">
      <w:pPr>
        <w:autoSpaceDE w:val="0"/>
        <w:autoSpaceDN w:val="0"/>
        <w:adjustRightInd w:val="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6</w:t>
      </w:r>
      <w:r w:rsidRPr="006D296C">
        <w:rPr>
          <w:color w:val="000000"/>
          <w:sz w:val="30"/>
          <w:szCs w:val="30"/>
        </w:rPr>
        <w:t>) Convert the following degree measures to radians.</w:t>
      </w: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numPr>
          <w:ilvl w:val="0"/>
          <w:numId w:val="12"/>
        </w:num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  <w:r>
        <w:rPr>
          <w:rFonts w:cs="Stone Print"/>
          <w:color w:val="000000"/>
          <w:sz w:val="26"/>
          <w:szCs w:val="26"/>
        </w:rPr>
        <w:t>30°</w: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>b) 60º</w: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>c) 210°</w:t>
      </w: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</w:p>
    <w:p w:rsidR="006D296C" w:rsidRDefault="006D296C" w:rsidP="006D296C">
      <w:p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  <w:r>
        <w:rPr>
          <w:color w:val="000000"/>
          <w:sz w:val="30"/>
          <w:szCs w:val="30"/>
        </w:rPr>
        <w:t>7</w:t>
      </w:r>
      <w:r w:rsidRPr="006D296C">
        <w:rPr>
          <w:color w:val="000000"/>
          <w:sz w:val="30"/>
          <w:szCs w:val="30"/>
        </w:rPr>
        <w:t>) Convert the following radian measure to degree measures.</w:t>
      </w:r>
    </w:p>
    <w:p w:rsidR="006D296C" w:rsidRDefault="006D296C" w:rsidP="006D296C">
      <w:pPr>
        <w:numPr>
          <w:ilvl w:val="0"/>
          <w:numId w:val="12"/>
        </w:numPr>
        <w:autoSpaceDE w:val="0"/>
        <w:autoSpaceDN w:val="0"/>
        <w:adjustRightInd w:val="0"/>
        <w:rPr>
          <w:rFonts w:cs="Stone Print"/>
          <w:color w:val="000000"/>
          <w:sz w:val="26"/>
          <w:szCs w:val="26"/>
        </w:rPr>
      </w:pPr>
      <w:r w:rsidRPr="00F64679">
        <w:rPr>
          <w:rFonts w:cs="Stone Print"/>
          <w:color w:val="000000"/>
          <w:position w:val="-24"/>
          <w:sz w:val="26"/>
          <w:szCs w:val="26"/>
        </w:rPr>
        <w:object w:dxaOrig="380" w:dyaOrig="620">
          <v:shape id="_x0000_i1029" type="#_x0000_t75" style="width:18.75pt;height:30.75pt" o:ole="">
            <v:imagedata r:id="rId18" o:title=""/>
          </v:shape>
          <o:OLEObject Type="Embed" ProgID="Equation.DSMT4" ShapeID="_x0000_i1029" DrawAspect="Content" ObjectID="_1532780666" r:id="rId19"/>
        </w:objec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 xml:space="preserve">b) </w:t>
      </w:r>
      <w:r w:rsidRPr="00F64679">
        <w:rPr>
          <w:rFonts w:cs="Stone Print"/>
          <w:color w:val="000000"/>
          <w:position w:val="-24"/>
          <w:sz w:val="26"/>
          <w:szCs w:val="26"/>
        </w:rPr>
        <w:object w:dxaOrig="380" w:dyaOrig="620">
          <v:shape id="_x0000_i1030" type="#_x0000_t75" style="width:18.75pt;height:30.75pt" o:ole="">
            <v:imagedata r:id="rId20" o:title=""/>
          </v:shape>
          <o:OLEObject Type="Embed" ProgID="Equation.DSMT4" ShapeID="_x0000_i1030" DrawAspect="Content" ObjectID="_1532780667" r:id="rId21"/>
        </w:object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</w:r>
      <w:r>
        <w:rPr>
          <w:rFonts w:cs="Stone Print"/>
          <w:color w:val="000000"/>
          <w:sz w:val="26"/>
          <w:szCs w:val="26"/>
        </w:rPr>
        <w:tab/>
        <w:t xml:space="preserve">c) </w:t>
      </w:r>
      <w:r w:rsidRPr="00F64679">
        <w:rPr>
          <w:rFonts w:cs="Stone Print"/>
          <w:color w:val="000000"/>
          <w:position w:val="-24"/>
          <w:sz w:val="26"/>
          <w:szCs w:val="26"/>
        </w:rPr>
        <w:object w:dxaOrig="260" w:dyaOrig="620">
          <v:shape id="_x0000_i1031" type="#_x0000_t75" style="width:12.75pt;height:30.75pt" o:ole="">
            <v:imagedata r:id="rId22" o:title=""/>
          </v:shape>
          <o:OLEObject Type="Embed" ProgID="Equation.DSMT4" ShapeID="_x0000_i1031" DrawAspect="Content" ObjectID="_1532780668" r:id="rId23"/>
        </w:object>
      </w:r>
    </w:p>
    <w:p w:rsidR="008B1715" w:rsidRDefault="008B171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lastRenderedPageBreak/>
        <w:t xml:space="preserve">                        </w:t>
      </w:r>
    </w:p>
    <w:p w:rsidR="008B1715" w:rsidRDefault="00EE7268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  <w:r>
        <w:rPr>
          <w:b/>
          <w:color w:val="000000"/>
          <w:sz w:val="30"/>
          <w:szCs w:val="30"/>
          <w:u w:val="single"/>
        </w:rPr>
        <w:t>Word</w:t>
      </w:r>
      <w:r w:rsidR="008B1715" w:rsidRPr="008B1715">
        <w:rPr>
          <w:b/>
          <w:color w:val="000000"/>
          <w:sz w:val="30"/>
          <w:szCs w:val="30"/>
          <w:u w:val="single"/>
        </w:rPr>
        <w:t xml:space="preserve"> Problems</w:t>
      </w:r>
      <w:r w:rsidR="008B1715">
        <w:rPr>
          <w:color w:val="000000"/>
          <w:sz w:val="30"/>
          <w:szCs w:val="30"/>
        </w:rPr>
        <w:t>:</w:t>
      </w:r>
    </w:p>
    <w:p w:rsidR="008B1715" w:rsidRDefault="008B171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8) </w:t>
      </w:r>
      <w:proofErr w:type="spellStart"/>
      <w:r w:rsidRPr="00EE7268">
        <w:rPr>
          <w:color w:val="000000"/>
          <w:sz w:val="30"/>
          <w:szCs w:val="30"/>
        </w:rPr>
        <w:t>Mrs.Noonan</w:t>
      </w:r>
      <w:proofErr w:type="spellEnd"/>
      <w:r w:rsidRPr="00EE7268">
        <w:rPr>
          <w:color w:val="000000"/>
          <w:sz w:val="30"/>
          <w:szCs w:val="30"/>
        </w:rPr>
        <w:t xml:space="preserve"> ran 4 times around a circular track that has a radius of 40 meters.  What’s the total distance she ran?</w:t>
      </w: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EE7268" w:rsidRDefault="00EE7268" w:rsidP="00EE7268">
      <w:pPr>
        <w:spacing w:line="360" w:lineRule="auto"/>
        <w:rPr>
          <w:color w:val="000000"/>
          <w:sz w:val="30"/>
          <w:szCs w:val="30"/>
        </w:rPr>
      </w:pPr>
    </w:p>
    <w:p w:rsidR="00EE7268" w:rsidRPr="00EE7268" w:rsidRDefault="00EE7268" w:rsidP="00EE7268">
      <w:pPr>
        <w:spacing w:line="360" w:lineRule="auto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For questions 9 – 10,</w:t>
      </w:r>
      <w:r w:rsidRPr="00EE7268">
        <w:rPr>
          <w:color w:val="000000"/>
          <w:sz w:val="30"/>
          <w:szCs w:val="30"/>
        </w:rPr>
        <w:t xml:space="preserve"> use the clock below.</w:t>
      </w:r>
    </w:p>
    <w:p w:rsidR="00EE7268" w:rsidRDefault="00F77D66" w:rsidP="00EE7268">
      <w:pPr>
        <w:spacing w:line="360" w:lineRule="auto"/>
        <w:ind w:left="360"/>
        <w:rPr>
          <w:rFonts w:ascii="Arial" w:hAnsi="Arial" w:cs="Arial"/>
        </w:rPr>
      </w:pPr>
      <w:r>
        <w:rPr>
          <w:noProof/>
          <w:color w:val="000000"/>
          <w:sz w:val="30"/>
          <w:szCs w:val="3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0040</wp:posOffset>
            </wp:positionH>
            <wp:positionV relativeFrom="paragraph">
              <wp:posOffset>18415</wp:posOffset>
            </wp:positionV>
            <wp:extent cx="2190750" cy="1847850"/>
            <wp:effectExtent l="19050" t="0" r="0" b="0"/>
            <wp:wrapNone/>
            <wp:docPr id="83" name="Picture 702" descr="Description: http://www.achievemaster.com/wp-content/uploads/2009/10/clock_with_no_hand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 descr="Description: http://www.achievemaster.com/wp-content/uploads/2009/10/clock_with_no_hands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847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spacing w:line="360" w:lineRule="auto"/>
        <w:ind w:left="360"/>
        <w:rPr>
          <w:rFonts w:ascii="Arial" w:hAnsi="Arial" w:cs="Arial"/>
        </w:rPr>
      </w:pPr>
    </w:p>
    <w:p w:rsidR="00EE7268" w:rsidRDefault="00EE7268" w:rsidP="00EE7268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9) </w:t>
      </w:r>
      <w:r w:rsidRPr="00EE7268">
        <w:rPr>
          <w:color w:val="000000"/>
          <w:sz w:val="30"/>
          <w:szCs w:val="30"/>
        </w:rPr>
        <w:t>How many degrees does the min</w:t>
      </w:r>
      <w:r>
        <w:rPr>
          <w:color w:val="000000"/>
          <w:sz w:val="30"/>
          <w:szCs w:val="30"/>
        </w:rPr>
        <w:t xml:space="preserve">ute hand move in 30 minutes? 40 </w:t>
      </w:r>
    </w:p>
    <w:p w:rsidR="00EE7268" w:rsidRPr="00EE7268" w:rsidRDefault="00EE7268" w:rsidP="00EE7268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</w:t>
      </w:r>
      <w:r w:rsidRPr="00EE7268">
        <w:rPr>
          <w:color w:val="000000"/>
          <w:sz w:val="30"/>
          <w:szCs w:val="30"/>
        </w:rPr>
        <w:t>minutes? 60 minutes?</w:t>
      </w:r>
    </w:p>
    <w:p w:rsidR="00EE7268" w:rsidRDefault="00EE7268" w:rsidP="00EE7268">
      <w:pPr>
        <w:spacing w:line="360" w:lineRule="auto"/>
        <w:ind w:left="360"/>
        <w:rPr>
          <w:color w:val="000000"/>
          <w:sz w:val="30"/>
          <w:szCs w:val="30"/>
        </w:rPr>
      </w:pPr>
    </w:p>
    <w:p w:rsidR="006D296C" w:rsidRPr="00EE7268" w:rsidRDefault="006D296C" w:rsidP="00EE7268">
      <w:pPr>
        <w:spacing w:line="360" w:lineRule="auto"/>
        <w:ind w:left="360"/>
        <w:rPr>
          <w:color w:val="000000"/>
          <w:sz w:val="30"/>
          <w:szCs w:val="30"/>
        </w:rPr>
      </w:pPr>
    </w:p>
    <w:p w:rsidR="00CD1863" w:rsidRDefault="00EE7268" w:rsidP="00CD1863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10) </w:t>
      </w:r>
      <w:r w:rsidRPr="00EE7268">
        <w:rPr>
          <w:color w:val="000000"/>
          <w:sz w:val="30"/>
          <w:szCs w:val="30"/>
        </w:rPr>
        <w:t xml:space="preserve">If the minute hand is 4 inches long, </w:t>
      </w:r>
      <w:r w:rsidR="00CD1863">
        <w:rPr>
          <w:color w:val="000000"/>
          <w:sz w:val="30"/>
          <w:szCs w:val="30"/>
        </w:rPr>
        <w:t xml:space="preserve">what is the arc length covered </w:t>
      </w:r>
    </w:p>
    <w:p w:rsidR="00EE7268" w:rsidRPr="00EE7268" w:rsidRDefault="00CD1863" w:rsidP="00CD1863">
      <w:pPr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 xml:space="preserve">      by the minute hand in 40 minutes</w:t>
      </w:r>
      <w:r w:rsidR="00EE7268" w:rsidRPr="00EE7268">
        <w:rPr>
          <w:color w:val="000000"/>
          <w:sz w:val="30"/>
          <w:szCs w:val="30"/>
        </w:rPr>
        <w:t xml:space="preserve">? </w:t>
      </w: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EE7268" w:rsidRDefault="00EE7268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6D296C" w:rsidRDefault="006D296C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CD1863" w:rsidRDefault="00CD1863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CD1863" w:rsidRDefault="00CD1863" w:rsidP="00EE7268">
      <w:pPr>
        <w:tabs>
          <w:tab w:val="left" w:pos="270"/>
          <w:tab w:val="right" w:pos="9360"/>
        </w:tabs>
        <w:spacing w:line="270" w:lineRule="atLeast"/>
        <w:ind w:left="270" w:hanging="270"/>
        <w:rPr>
          <w:color w:val="000000"/>
          <w:sz w:val="30"/>
          <w:szCs w:val="30"/>
        </w:rPr>
      </w:pPr>
    </w:p>
    <w:p w:rsidR="00EE7268" w:rsidRDefault="00CD1863" w:rsidP="00CD1863">
      <w:pPr>
        <w:tabs>
          <w:tab w:val="left" w:pos="540"/>
          <w:tab w:val="right" w:pos="9360"/>
        </w:tabs>
        <w:spacing w:line="270" w:lineRule="atLeast"/>
        <w:ind w:left="540" w:hanging="540"/>
        <w:rPr>
          <w:color w:val="000000"/>
          <w:sz w:val="30"/>
          <w:szCs w:val="30"/>
        </w:rPr>
      </w:pPr>
      <w:r>
        <w:rPr>
          <w:color w:val="000000"/>
          <w:sz w:val="30"/>
          <w:szCs w:val="30"/>
        </w:rPr>
        <w:t>11</w:t>
      </w:r>
      <w:r w:rsidR="00EE7268">
        <w:rPr>
          <w:color w:val="000000"/>
          <w:sz w:val="30"/>
          <w:szCs w:val="30"/>
        </w:rPr>
        <w:t>)</w:t>
      </w:r>
      <w:r>
        <w:rPr>
          <w:color w:val="000000"/>
          <w:sz w:val="30"/>
          <w:szCs w:val="30"/>
        </w:rPr>
        <w:t xml:space="preserve"> </w:t>
      </w:r>
      <w:r w:rsidR="00EE7268" w:rsidRPr="00EE7268">
        <w:rPr>
          <w:color w:val="000000"/>
          <w:sz w:val="30"/>
          <w:szCs w:val="30"/>
        </w:rPr>
        <w:t>A pie is cut into 6 equal pieces.  The arc length of 1 piece of pie is 5.4 cm.  What is the diameter of the pie?</w:t>
      </w:r>
    </w:p>
    <w:p w:rsidR="00EE7268" w:rsidRDefault="00EE7268" w:rsidP="00EE7268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rPr>
          <w:color w:val="000000"/>
          <w:sz w:val="30"/>
          <w:szCs w:val="30"/>
        </w:rPr>
      </w:pPr>
    </w:p>
    <w:p w:rsidR="00CD1863" w:rsidRDefault="00CD1863" w:rsidP="00CD1863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firstLine="720"/>
        <w:rPr>
          <w:color w:val="000000"/>
          <w:sz w:val="30"/>
          <w:szCs w:val="30"/>
        </w:rPr>
      </w:pPr>
    </w:p>
    <w:p w:rsidR="00CD1863" w:rsidRDefault="00CD1863" w:rsidP="00EE7268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rPr>
          <w:color w:val="000000"/>
          <w:sz w:val="30"/>
          <w:szCs w:val="30"/>
        </w:rPr>
      </w:pPr>
    </w:p>
    <w:p w:rsidR="008B1715" w:rsidRPr="009A4E36" w:rsidRDefault="008B1715" w:rsidP="00392F75">
      <w:pPr>
        <w:tabs>
          <w:tab w:val="right" w:pos="320"/>
          <w:tab w:val="left" w:pos="420"/>
          <w:tab w:val="left" w:pos="4680"/>
          <w:tab w:val="right" w:pos="9360"/>
        </w:tabs>
        <w:spacing w:line="270" w:lineRule="atLeast"/>
        <w:ind w:left="420" w:hanging="420"/>
        <w:rPr>
          <w:color w:val="000000"/>
          <w:sz w:val="30"/>
          <w:szCs w:val="30"/>
        </w:rPr>
      </w:pPr>
    </w:p>
    <w:sectPr w:rsidR="008B1715" w:rsidRPr="009A4E36" w:rsidSect="00F80E87">
      <w:headerReference w:type="default" r:id="rId25"/>
      <w:footerReference w:type="default" r:id="rId26"/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6AF1" w:rsidRDefault="009E6AF1">
      <w:r>
        <w:separator/>
      </w:r>
    </w:p>
  </w:endnote>
  <w:endnote w:type="continuationSeparator" w:id="0">
    <w:p w:rsidR="009E6AF1" w:rsidRDefault="009E6A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one Print">
    <w:altName w:val="Stone Prin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1863" w:rsidRPr="00CF253D" w:rsidRDefault="00CD1863" w:rsidP="00CF253D">
    <w:pPr>
      <w:ind w:left="360"/>
      <w:jc w:val="right"/>
      <w:rPr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6AF1" w:rsidRDefault="009E6AF1">
      <w:r>
        <w:separator/>
      </w:r>
    </w:p>
  </w:footnote>
  <w:footnote w:type="continuationSeparator" w:id="0">
    <w:p w:rsidR="009E6AF1" w:rsidRDefault="009E6AF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1863" w:rsidRPr="00897202" w:rsidRDefault="00CD1863" w:rsidP="00897202">
    <w:pPr>
      <w:tabs>
        <w:tab w:val="center" w:pos="5112"/>
        <w:tab w:val="right" w:pos="10224"/>
      </w:tabs>
      <w:rPr>
        <w:sz w:val="22"/>
      </w:rPr>
    </w:pPr>
    <w:r w:rsidRPr="00897202">
      <w:rPr>
        <w:sz w:val="22"/>
      </w:rPr>
      <w:t>Geometry</w:t>
    </w:r>
    <w:r w:rsidRPr="00897202">
      <w:rPr>
        <w:sz w:val="22"/>
      </w:rPr>
      <w:tab/>
    </w:r>
    <w:r w:rsidR="00C059D1">
      <w:rPr>
        <w:sz w:val="22"/>
      </w:rPr>
      <w:t xml:space="preserve">1 - </w:t>
    </w:r>
    <w:r w:rsidRPr="00897202">
      <w:rPr>
        <w:sz w:val="22"/>
      </w:rPr>
      <w:t xml:space="preserve"> </w:t>
    </w:r>
    <w:r>
      <w:rPr>
        <w:sz w:val="22"/>
      </w:rPr>
      <w:t>Circles and Volumes</w:t>
    </w:r>
    <w:r w:rsidRPr="00897202">
      <w:rPr>
        <w:sz w:val="22"/>
      </w:rPr>
      <w:tab/>
    </w:r>
    <w:r w:rsidR="00C059D1">
      <w:rPr>
        <w:sz w:val="22"/>
      </w:rPr>
      <w:t>1.9</w:t>
    </w:r>
    <w:r w:rsidRPr="00897202">
      <w:rPr>
        <w:sz w:val="22"/>
      </w:rPr>
      <w:t xml:space="preserve"> – </w:t>
    </w:r>
    <w:r>
      <w:rPr>
        <w:sz w:val="22"/>
      </w:rPr>
      <w:t>Homewor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420CC"/>
    <w:multiLevelType w:val="hybridMultilevel"/>
    <w:tmpl w:val="CAB04C4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3838EC"/>
    <w:multiLevelType w:val="hybridMultilevel"/>
    <w:tmpl w:val="833AD3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3" w15:restartNumberingAfterBreak="0">
    <w:nsid w:val="105A0406"/>
    <w:multiLevelType w:val="hybridMultilevel"/>
    <w:tmpl w:val="279865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4E4F5C"/>
    <w:multiLevelType w:val="hybridMultilevel"/>
    <w:tmpl w:val="9F82A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A95569"/>
    <w:multiLevelType w:val="hybridMultilevel"/>
    <w:tmpl w:val="141A8CAA"/>
    <w:lvl w:ilvl="0" w:tplc="A2148A4C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CF35144"/>
    <w:multiLevelType w:val="hybridMultilevel"/>
    <w:tmpl w:val="B5F8A308"/>
    <w:lvl w:ilvl="0" w:tplc="7B840484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6"/>
  </w:num>
  <w:num w:numId="4">
    <w:abstractNumId w:val="10"/>
  </w:num>
  <w:num w:numId="5">
    <w:abstractNumId w:val="9"/>
  </w:num>
  <w:num w:numId="6">
    <w:abstractNumId w:val="2"/>
  </w:num>
  <w:num w:numId="7">
    <w:abstractNumId w:val="1"/>
  </w:num>
  <w:num w:numId="8">
    <w:abstractNumId w:val="3"/>
  </w:num>
  <w:num w:numId="9">
    <w:abstractNumId w:val="11"/>
  </w:num>
  <w:num w:numId="10">
    <w:abstractNumId w:val="8"/>
  </w:num>
  <w:num w:numId="11">
    <w:abstractNumId w:val="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622"/>
    <w:rsid w:val="000601FD"/>
    <w:rsid w:val="000A12C6"/>
    <w:rsid w:val="001817AB"/>
    <w:rsid w:val="00181EA7"/>
    <w:rsid w:val="001E3499"/>
    <w:rsid w:val="00250BB9"/>
    <w:rsid w:val="0029768D"/>
    <w:rsid w:val="002A2991"/>
    <w:rsid w:val="002B4737"/>
    <w:rsid w:val="002C6587"/>
    <w:rsid w:val="002F0017"/>
    <w:rsid w:val="003038C9"/>
    <w:rsid w:val="00332ED9"/>
    <w:rsid w:val="00392F75"/>
    <w:rsid w:val="003A6CA3"/>
    <w:rsid w:val="003C46F2"/>
    <w:rsid w:val="003C55CE"/>
    <w:rsid w:val="003E3D75"/>
    <w:rsid w:val="00400DC9"/>
    <w:rsid w:val="00436352"/>
    <w:rsid w:val="004B1CCE"/>
    <w:rsid w:val="005112CE"/>
    <w:rsid w:val="00594AAB"/>
    <w:rsid w:val="005B4087"/>
    <w:rsid w:val="005D067D"/>
    <w:rsid w:val="00615CB9"/>
    <w:rsid w:val="00620E77"/>
    <w:rsid w:val="0063199A"/>
    <w:rsid w:val="00680E9F"/>
    <w:rsid w:val="006D296C"/>
    <w:rsid w:val="006E71AE"/>
    <w:rsid w:val="00754800"/>
    <w:rsid w:val="007922B0"/>
    <w:rsid w:val="0081753E"/>
    <w:rsid w:val="00897202"/>
    <w:rsid w:val="008A37A9"/>
    <w:rsid w:val="008B1715"/>
    <w:rsid w:val="00927227"/>
    <w:rsid w:val="00961622"/>
    <w:rsid w:val="009932B2"/>
    <w:rsid w:val="009A4E36"/>
    <w:rsid w:val="009E6AF1"/>
    <w:rsid w:val="00AE31C4"/>
    <w:rsid w:val="00AE57C3"/>
    <w:rsid w:val="00B53071"/>
    <w:rsid w:val="00C059D1"/>
    <w:rsid w:val="00C17C97"/>
    <w:rsid w:val="00C516DA"/>
    <w:rsid w:val="00CD1863"/>
    <w:rsid w:val="00CF253D"/>
    <w:rsid w:val="00D04BF2"/>
    <w:rsid w:val="00DA7F9B"/>
    <w:rsid w:val="00DD1210"/>
    <w:rsid w:val="00E20959"/>
    <w:rsid w:val="00E72131"/>
    <w:rsid w:val="00EE7268"/>
    <w:rsid w:val="00F77D66"/>
    <w:rsid w:val="00F80E87"/>
    <w:rsid w:val="00F94545"/>
    <w:rsid w:val="00FB0613"/>
    <w:rsid w:val="00FB6DAB"/>
    <w:rsid w:val="00FB77F5"/>
    <w:rsid w:val="00FC222F"/>
    <w:rsid w:val="00FD235E"/>
    <w:rsid w:val="00FE0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  <w14:docId w14:val="0040BE2C"/>
  <w15:docId w15:val="{41CB5C4F-243F-44D1-AC7A-0099684832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235E"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658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image" Target="media/image40.png"/><Relationship Id="rId17" Type="http://schemas.openxmlformats.org/officeDocument/2006/relationships/image" Target="media/image7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1.jpe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3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Date: _____________________________</vt:lpstr>
    </vt:vector>
  </TitlesOfParts>
  <Company>Cobb County School District</Company>
  <LinksUpToDate>false</LinksUpToDate>
  <CharactersWithSpaces>1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Date: _____________________________</dc:title>
  <dc:creator>Cobb County School District</dc:creator>
  <cp:lastModifiedBy>Allison Chapman</cp:lastModifiedBy>
  <cp:revision>2</cp:revision>
  <dcterms:created xsi:type="dcterms:W3CDTF">2016-08-15T19:38:00Z</dcterms:created>
  <dcterms:modified xsi:type="dcterms:W3CDTF">2016-08-15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